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509C3B81" w14:textId="755D9543" w:rsidR="000B41DD" w:rsidRDefault="000B41DD" w:rsidP="000B41DD">
      <w:pPr>
        <w:pBdr>
          <w:top w:val="single" w:sz="18" w:space="6" w:color="000000"/>
          <w:bottom w:val="single" w:sz="18" w:space="6" w:color="000000"/>
        </w:pBdr>
        <w:spacing w:before="240" w:after="240"/>
        <w:jc w:val="center"/>
        <w:rPr>
          <w:rFonts w:ascii="Helvetica Neue" w:eastAsia="Helvetica Neue" w:hAnsi="Helvetica Neue" w:cs="Helvetica Neue"/>
        </w:rPr>
      </w:pPr>
      <w:r w:rsidRPr="000B41DD">
        <w:rPr>
          <w:rFonts w:ascii="Helvetica Neue" w:eastAsia="Helvetica Neue" w:hAnsi="Helvetica Neue" w:cs="Helvetica Neue"/>
        </w:rPr>
        <w:t>AES 6th International Conference on Audio for Virtual and Augmented Reality and Immersive Games</w:t>
      </w:r>
      <w:r>
        <w:rPr>
          <w:rFonts w:ascii="Helvetica Neue" w:eastAsia="Helvetica Neue" w:hAnsi="Helvetica Neue" w:cs="Helvetica Neue"/>
        </w:rPr>
        <w:br/>
      </w:r>
      <w:r w:rsidRPr="000B41DD">
        <w:rPr>
          <w:rFonts w:ascii="Helvetica Neue" w:eastAsia="Helvetica Neue" w:hAnsi="Helvetica Neue" w:cs="Helvetica Neue"/>
        </w:rPr>
        <w:t>June 30 - July 3, 2026, Sorbonne University/ d’Alembert &amp; IRCAM/STMS, Paris, France</w:t>
      </w:r>
    </w:p>
    <w:p w14:paraId="635FC0DF" w14:textId="0A6B4755" w:rsidR="00EA2017" w:rsidRDefault="00EA2017" w:rsidP="000B41DD">
      <w:pPr>
        <w:pBdr>
          <w:top w:val="single" w:sz="18" w:space="6" w:color="000000"/>
          <w:bottom w:val="single" w:sz="18" w:space="6" w:color="000000"/>
        </w:pBdr>
        <w:spacing w:before="240" w:after="240"/>
        <w:jc w:val="both"/>
        <w:rPr>
          <w:i/>
          <w:sz w:val="18"/>
          <w:szCs w:val="18"/>
        </w:rPr>
      </w:pPr>
      <w:r w:rsidRPr="00A9097D">
        <w:rPr>
          <w:i/>
          <w:sz w:val="18"/>
          <w:szCs w:val="18"/>
        </w:rPr>
        <w:t>This conference paper was selected based on a submitted abstract and 750-word precis that have been peer reviewed by at least two qualified anonymous reviewers. The complete manuscript was not peer reviewed. This conference paper has been reproduced from the author’s advance manuscript without editing, corrections, or consideration by the Review Board. The AES takes no responsibility for the contents. This paper is available in the AES E-Library (http://www.aes.org/e-lib),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image8.png"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used and writing should be easy to understand. Superlatives should be omitted. Words and phrases shall not be abbreviated in titles, abstracts, nor the first time they appear in the text. </w:t>
      </w:r>
      <w:r>
        <w:rPr>
          <w:color w:val="000000"/>
        </w:rPr>
        <w:lastRenderedPageBreak/>
        <w:t>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Style w:val="a"/>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4E0C5F">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in;height:18.5pt;mso-width-percent:0;mso-height-percent:0;mso-width-percent:0;mso-height-percent:0" o:ole="" fillcolor="window">
            <v:imagedata r:id="rId20" o:title=""/>
          </v:shape>
          <o:OLEObject Type="Embed" ProgID="Equation.3" ShapeID="_x0000_i1030" DrawAspect="Content" ObjectID="_1831394360" r:id="rId21"/>
        </w:object>
      </w:r>
      <w:r w:rsidR="00E464F9">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sidR="004E0C5F">
        <w:rPr>
          <w:noProof/>
          <w:color w:val="000000"/>
          <w:sz w:val="36"/>
          <w:szCs w:val="36"/>
          <w:vertAlign w:val="subscript"/>
        </w:rPr>
        <w:object w:dxaOrig="600" w:dyaOrig="360" w14:anchorId="2397054E">
          <v:shape id="_x0000_i1029" type="#_x0000_t75" alt="" style="width:30.15pt;height:18.5pt;mso-width-percent:0;mso-height-percent:0;mso-width-percent:0;mso-height-percent:0" o:ole="" fillcolor="window">
            <v:imagedata r:id="rId22" o:title=""/>
          </v:shape>
          <o:OLEObject Type="Embed" ProgID="Equation.3" ShapeID="_x0000_i1029" DrawAspect="Content" ObjectID="_1831394361" r:id="rId23"/>
        </w:object>
      </w:r>
      <w:r>
        <w:rPr>
          <w:color w:val="000000"/>
        </w:rPr>
        <w:t xml:space="preserve"> is the calculated quantum interval</w:t>
      </w:r>
    </w:p>
    <w:p w14:paraId="53B86AFC" w14:textId="77777777" w:rsidR="002D5007" w:rsidRDefault="004E0C5F">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00" w:dyaOrig="300" w14:anchorId="73B336AF">
          <v:shape id="_x0000_i1028" type="#_x0000_t75" alt="" style="width:69.95pt;height:15.1pt;mso-width-percent:0;mso-height-percent:0;mso-width-percent:0;mso-height-percent:0" o:ole="">
            <v:imagedata r:id="rId24" o:title=""/>
          </v:shape>
          <o:OLEObject Type="Embed" ProgID="Equation.DSMT4" ShapeID="_x0000_i1028" DrawAspect="Content" ObjectID="_1831394362" r:id="rId25"/>
        </w:object>
      </w:r>
      <w:r w:rsidR="00E464F9">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4E0C5F">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D45BE00">
          <v:shape id="_x0000_i1027" type="#_x0000_t75" alt="" style="width:122.05pt;height:32.9pt;mso-width-percent:0;mso-height-percent:0;mso-width-percent:0;mso-height-percent:0" o:ole="">
            <v:imagedata r:id="rId26" o:title=""/>
          </v:shape>
          <o:OLEObject Type="Embed" ProgID="Equation.DSMT4" ShapeID="_x0000_i1027" DrawAspect="Content" ObjectID="_1831394363" r:id="rId27"/>
        </w:object>
      </w:r>
      <w:r w:rsidR="00E464F9">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4E0C5F">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796EB87">
          <v:shape id="_x0000_i1026" type="#_x0000_t75" alt="" style="width:122.05pt;height:32.9pt;mso-width-percent:0;mso-height-percent:0;mso-width-percent:0;mso-height-percent:0" o:ole="">
            <v:imagedata r:id="rId26" o:title=""/>
          </v:shape>
          <o:OLEObject Type="Embed" ProgID="Equation.DSMT4" ShapeID="_x0000_i1026" DrawAspect="Content" ObjectID="_1831394364" r:id="rId28"/>
        </w:object>
      </w:r>
      <w:r w:rsidR="00E464F9">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4E0C5F">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3D6789B">
          <v:shape id="_x0000_i1025" type="#_x0000_t75" alt="" style="width:122.05pt;height:32.9pt;mso-width-percent:0;mso-height-percent:0;mso-width-percent:0;mso-height-percent:0" o:ole="">
            <v:imagedata r:id="rId26" o:title=""/>
          </v:shape>
          <o:OLEObject Type="Embed" ProgID="Equation.DSMT4" ShapeID="_x0000_i1025" DrawAspect="Content" ObjectID="_1831394365" r:id="rId29"/>
        </w:object>
      </w:r>
      <w:r w:rsidR="00E464F9">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 xml:space="preserve">You must convert your paper to PDF format before submitting it. Make sure to embed your fonts and graphics, but do not use password protection. File sizes on </w:t>
      </w:r>
      <w:proofErr w:type="spellStart"/>
      <w:r>
        <w:rPr>
          <w:color w:val="000000"/>
        </w:rPr>
        <w:t>EasyChair</w:t>
      </w:r>
      <w:proofErr w:type="spellEnd"/>
      <w:r>
        <w:rPr>
          <w:color w:val="000000"/>
        </w:rPr>
        <w:t xml:space="preserve">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lastRenderedPageBreak/>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w:t>
      </w:r>
      <w:proofErr w:type="spellStart"/>
      <w:r>
        <w:rPr>
          <w:rFonts w:ascii="Times" w:eastAsia="Times" w:hAnsi="Times" w:cs="Times"/>
          <w:color w:val="000000"/>
        </w:rPr>
        <w:t>Autoreferencing</w:t>
      </w:r>
      <w:proofErr w:type="spellEnd"/>
      <w:r>
        <w:rPr>
          <w:rFonts w:ascii="Times" w:eastAsia="Times" w:hAnsi="Times" w:cs="Times"/>
          <w:color w:val="000000"/>
        </w:rPr>
        <w:t xml:space="preserve">”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09C304" w14:textId="77777777" w:rsidR="004E0C5F" w:rsidRDefault="004E0C5F">
      <w:r>
        <w:separator/>
      </w:r>
    </w:p>
  </w:endnote>
  <w:endnote w:type="continuationSeparator" w:id="0">
    <w:p w14:paraId="55BCFE4F" w14:textId="77777777" w:rsidR="004E0C5F" w:rsidRDefault="004E0C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B0604020202020204"/>
    <w:charset w:val="00"/>
    <w:family w:val="auto"/>
    <w:pitch w:val="default"/>
  </w:font>
  <w:font w:name="Courier">
    <w:panose1 w:val="020703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panose1 w:val="02000503000000020004"/>
    <w:charset w:val="00"/>
    <w:family w:val="auto"/>
    <w:pitch w:val="variable"/>
    <w:sig w:usb0="E50002FF" w:usb1="500079DB" w:usb2="0000001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000000">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2BE6686D" w:rsidR="002D5007" w:rsidRPr="000B41DD" w:rsidRDefault="008A7B33" w:rsidP="000B41DD">
    <w:pPr>
      <w:pBdr>
        <w:top w:val="single" w:sz="18" w:space="0" w:color="000000"/>
      </w:pBdr>
      <w:spacing w:before="480" w:after="60"/>
      <w:jc w:val="center"/>
      <w:rPr>
        <w:rFonts w:ascii="Helvetica Neue" w:eastAsia="Helvetica Neue" w:hAnsi="Helvetica Neue" w:cs="Helvetica Neue"/>
      </w:rPr>
    </w:pPr>
    <w:bookmarkStart w:id="0" w:name="_heading=h.gjdgxs" w:colFirst="0" w:colLast="0"/>
    <w:bookmarkEnd w:id="0"/>
    <w:r>
      <w:rPr>
        <w:rFonts w:ascii="Arial" w:eastAsia="Arial" w:hAnsi="Arial" w:cs="Arial"/>
      </w:rPr>
      <w:t xml:space="preserve">AES </w:t>
    </w:r>
    <w:r w:rsidR="000B41DD">
      <w:rPr>
        <w:rFonts w:ascii="Arial" w:eastAsia="Arial" w:hAnsi="Arial" w:cs="Arial"/>
      </w:rPr>
      <w:t>6</w:t>
    </w:r>
    <w:r w:rsidRPr="002D15C7">
      <w:rPr>
        <w:rFonts w:ascii="Arial" w:eastAsia="Arial" w:hAnsi="Arial" w:cs="Arial"/>
        <w:vertAlign w:val="superscript"/>
      </w:rPr>
      <w:t>th</w:t>
    </w:r>
    <w:r>
      <w:rPr>
        <w:rFonts w:ascii="Arial" w:eastAsia="Arial" w:hAnsi="Arial" w:cs="Arial"/>
      </w:rPr>
      <w:t xml:space="preserve"> International Conference on Audio for Virtual and Augmented Reality</w:t>
    </w:r>
    <w:r w:rsidR="000B41DD">
      <w:rPr>
        <w:rFonts w:ascii="Arial" w:eastAsia="Arial" w:hAnsi="Arial" w:cs="Arial"/>
      </w:rPr>
      <w:t xml:space="preserve"> and Immersive Games</w:t>
    </w:r>
    <w:r>
      <w:rPr>
        <w:rFonts w:ascii="Arial" w:eastAsia="Arial" w:hAnsi="Arial" w:cs="Arial"/>
      </w:rPr>
      <w:t xml:space="preserve">, </w:t>
    </w:r>
    <w:r w:rsidR="000B41DD" w:rsidRPr="000B41DD">
      <w:rPr>
        <w:rFonts w:ascii="Helvetica Neue" w:eastAsia="Helvetica Neue" w:hAnsi="Helvetica Neue" w:cs="Helvetica Neue"/>
      </w:rPr>
      <w:t>June 30 - July 3, 2026, Sorbonne University/ d’Alembert &amp; IRCAM/STMS, Paris, France</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9FA106" w14:textId="77777777" w:rsidR="004E0C5F" w:rsidRDefault="004E0C5F">
      <w:r>
        <w:separator/>
      </w:r>
    </w:p>
  </w:footnote>
  <w:footnote w:type="continuationSeparator" w:id="0">
    <w:p w14:paraId="627F787D" w14:textId="77777777" w:rsidR="004E0C5F" w:rsidRDefault="004E0C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1CA11FB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4779899D"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3C348FB3"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5A8F080C"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2D316226"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24FFE"/>
    <w:rsid w:val="000B41DD"/>
    <w:rsid w:val="001247B0"/>
    <w:rsid w:val="00260702"/>
    <w:rsid w:val="00295446"/>
    <w:rsid w:val="002C51FB"/>
    <w:rsid w:val="002D5007"/>
    <w:rsid w:val="003804A3"/>
    <w:rsid w:val="00391CC0"/>
    <w:rsid w:val="003F34AA"/>
    <w:rsid w:val="00471F79"/>
    <w:rsid w:val="00477E0B"/>
    <w:rsid w:val="004B09BE"/>
    <w:rsid w:val="004E0C5F"/>
    <w:rsid w:val="004F2CE6"/>
    <w:rsid w:val="00515E2D"/>
    <w:rsid w:val="005C2990"/>
    <w:rsid w:val="00630B15"/>
    <w:rsid w:val="006E0E83"/>
    <w:rsid w:val="00715A82"/>
    <w:rsid w:val="0073283A"/>
    <w:rsid w:val="007D7325"/>
    <w:rsid w:val="00830F55"/>
    <w:rsid w:val="00846FBE"/>
    <w:rsid w:val="008A7B33"/>
    <w:rsid w:val="009265AB"/>
    <w:rsid w:val="00B0022F"/>
    <w:rsid w:val="00BE707E"/>
    <w:rsid w:val="00D363EA"/>
    <w:rsid w:val="00D371DF"/>
    <w:rsid w:val="00D90A26"/>
    <w:rsid w:val="00DF53E9"/>
    <w:rsid w:val="00E464F9"/>
    <w:rsid w:val="00E75DD2"/>
    <w:rsid w:val="00EA2017"/>
    <w:rsid w:val="00F06FA1"/>
    <w:rsid w:val="00F33E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BAB0083E-82E6-428C-8E4E-F5B63C803427}">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contentBits="0" removed="0"/>
</clbl:labelList>
</file>

<file path=docProps/app.xml><?xml version="1.0" encoding="utf-8"?>
<Properties xmlns="http://schemas.openxmlformats.org/officeDocument/2006/extended-properties" xmlns:vt="http://schemas.openxmlformats.org/officeDocument/2006/docPropsVTypes">
  <Template>Normal.dotm</Template>
  <TotalTime>3</TotalTime>
  <Pages>3</Pages>
  <Words>888</Words>
  <Characters>5064</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Graham Kirk</cp:lastModifiedBy>
  <cp:revision>2</cp:revision>
  <dcterms:created xsi:type="dcterms:W3CDTF">2026-02-01T01:51:00Z</dcterms:created>
  <dcterms:modified xsi:type="dcterms:W3CDTF">2026-02-01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